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37DE3F" w14:textId="77777777" w:rsidR="00BB3A96" w:rsidRPr="00BF670F" w:rsidRDefault="00BB3A96" w:rsidP="00BB3A96">
      <w:pPr>
        <w:pStyle w:val="Heading3"/>
        <w:spacing w:before="0" w:after="40"/>
        <w:rPr>
          <w:rFonts w:ascii="Times New Roman" w:hAnsi="Times New Roman" w:cs="Times New Roman"/>
          <w:b/>
          <w:color w:val="auto"/>
          <w:lang w:val="pt-BR"/>
        </w:rPr>
      </w:pPr>
      <w:r w:rsidRPr="00BF670F">
        <w:rPr>
          <w:rFonts w:ascii="Times New Roman" w:hAnsi="Times New Roman" w:cs="Times New Roman"/>
          <w:b/>
          <w:color w:val="auto"/>
          <w:lang w:val="pt-BR"/>
        </w:rPr>
        <w:t xml:space="preserve">     </w:t>
      </w:r>
      <w:bookmarkStart w:id="0" w:name="_Toc61034651"/>
      <w:r w:rsidRPr="00BF670F">
        <w:rPr>
          <w:rFonts w:ascii="Times New Roman" w:hAnsi="Times New Roman" w:cs="Times New Roman"/>
          <w:b/>
          <w:color w:val="auto"/>
          <w:lang w:val="pt-BR"/>
        </w:rPr>
        <w:t>Thông tin về hệ thống</w:t>
      </w:r>
      <w:bookmarkEnd w:id="0"/>
    </w:p>
    <w:p w14:paraId="1C55CA11" w14:textId="77777777" w:rsidR="00BB3A96" w:rsidRDefault="00BB3A96" w:rsidP="00BB3A96">
      <w:pPr>
        <w:spacing w:after="0"/>
        <w:ind w:left="270"/>
        <w:rPr>
          <w:noProof/>
        </w:rPr>
      </w:pPr>
      <w:r>
        <w:rPr>
          <w:noProof/>
        </w:rPr>
        <w:drawing>
          <wp:inline distT="0" distB="0" distL="0" distR="0" wp14:anchorId="5FFC6551" wp14:editId="70C7D141">
            <wp:extent cx="3811811" cy="8096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t="65369" b="2929"/>
                    <a:stretch/>
                  </pic:blipFill>
                  <pic:spPr bwMode="auto">
                    <a:xfrm>
                      <a:off x="0" y="0"/>
                      <a:ext cx="3858394" cy="8195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87725">
        <w:rPr>
          <w:noProof/>
        </w:rPr>
        <w:t xml:space="preserve"> </w:t>
      </w:r>
    </w:p>
    <w:p w14:paraId="2235A3FA" w14:textId="77777777" w:rsidR="00BB3A96" w:rsidRDefault="00BB3A96" w:rsidP="00BB3A96">
      <w:pPr>
        <w:spacing w:after="0"/>
        <w:ind w:left="270"/>
        <w:rPr>
          <w:noProof/>
        </w:rPr>
      </w:pPr>
      <w:r>
        <w:rPr>
          <w:noProof/>
        </w:rPr>
        <w:drawing>
          <wp:inline distT="0" distB="0" distL="0" distR="0" wp14:anchorId="3CB39BFB" wp14:editId="5173BF47">
            <wp:extent cx="3381375" cy="1470721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t="1210" b="33870"/>
                    <a:stretch/>
                  </pic:blipFill>
                  <pic:spPr bwMode="auto">
                    <a:xfrm>
                      <a:off x="0" y="0"/>
                      <a:ext cx="3443760" cy="14978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E07154" w14:textId="77777777" w:rsidR="00BB3A96" w:rsidRDefault="00BB3A96" w:rsidP="00BB3A96">
      <w:pPr>
        <w:spacing w:after="0"/>
        <w:ind w:left="270"/>
        <w:rPr>
          <w:noProof/>
        </w:rPr>
      </w:pPr>
      <w:r>
        <w:rPr>
          <w:noProof/>
        </w:rPr>
        <w:drawing>
          <wp:inline distT="0" distB="0" distL="0" distR="0" wp14:anchorId="607DF17D" wp14:editId="5AA63B6C">
            <wp:extent cx="5153025" cy="1439235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915" b="68006"/>
                    <a:stretch/>
                  </pic:blipFill>
                  <pic:spPr bwMode="auto">
                    <a:xfrm>
                      <a:off x="0" y="0"/>
                      <a:ext cx="5238669" cy="1463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68969C" w14:textId="77777777" w:rsidR="00BB3A96" w:rsidRDefault="00BB3A96" w:rsidP="00BB3A96">
      <w:pPr>
        <w:spacing w:after="0"/>
        <w:ind w:left="270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noProof/>
        </w:rPr>
        <w:drawing>
          <wp:inline distT="0" distB="0" distL="0" distR="0" wp14:anchorId="36429778" wp14:editId="33B9AC63">
            <wp:extent cx="2647950" cy="429399"/>
            <wp:effectExtent l="0" t="0" r="0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57190" cy="511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69225" w14:textId="77777777" w:rsidR="00BB3A96" w:rsidRDefault="00BB3A96" w:rsidP="00BB3A96">
      <w:pPr>
        <w:spacing w:after="0"/>
        <w:ind w:left="270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noProof/>
        </w:rPr>
        <w:drawing>
          <wp:inline distT="0" distB="0" distL="0" distR="0" wp14:anchorId="75172AFA" wp14:editId="14D8B0EF">
            <wp:extent cx="4572000" cy="271334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33598" b="363"/>
                    <a:stretch/>
                  </pic:blipFill>
                  <pic:spPr bwMode="auto">
                    <a:xfrm>
                      <a:off x="0" y="0"/>
                      <a:ext cx="4583334" cy="27200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018D7B" w14:textId="77777777" w:rsidR="00BB3A96" w:rsidRDefault="00BB3A96" w:rsidP="00BB3A96">
      <w:pPr>
        <w:pStyle w:val="Heading3"/>
        <w:numPr>
          <w:ilvl w:val="0"/>
          <w:numId w:val="1"/>
        </w:numPr>
        <w:spacing w:before="0"/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</w:pPr>
      <w:bookmarkStart w:id="1" w:name="_Toc61034652"/>
      <w:r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  <w:t>Thực hiện rời rạc hóa các biến trạng thái (không xét nhiễu)</w:t>
      </w:r>
      <w:bookmarkEnd w:id="1"/>
    </w:p>
    <w:p w14:paraId="769D5AB5" w14:textId="77777777" w:rsidR="00BB3A96" w:rsidRPr="00277B30" w:rsidRDefault="00BB3A96" w:rsidP="00BB3A96">
      <w:pPr>
        <w:spacing w:after="0"/>
        <w:rPr>
          <w:rFonts w:ascii="Times New Roman" w:hAnsi="Times New Roman" w:cs="Times New Roman"/>
          <w:b/>
          <w:sz w:val="4"/>
          <w:szCs w:val="4"/>
          <w:lang w:val="pt-BR"/>
        </w:rPr>
      </w:pPr>
    </w:p>
    <w:p w14:paraId="0DADC659" w14:textId="77777777" w:rsidR="00BB3A96" w:rsidRDefault="00BB3A96" w:rsidP="00BB3A96">
      <w:pPr>
        <w:ind w:firstLine="720"/>
      </w:pPr>
      <w:r w:rsidRPr="00DA5650">
        <w:rPr>
          <w:position w:val="-16"/>
        </w:rPr>
        <w:object w:dxaOrig="4700" w:dyaOrig="480" w14:anchorId="6F1C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8pt;height:23.8pt" o:ole="">
            <v:imagedata r:id="rId8" o:title=""/>
          </v:shape>
          <o:OLEObject Type="Embed" ProgID="Equation.DSMT4" ShapeID="_x0000_i1025" DrawAspect="Content" ObjectID="_1677996162" r:id="rId9"/>
        </w:object>
      </w:r>
    </w:p>
    <w:p w14:paraId="5E9EE9B8" w14:textId="77777777" w:rsidR="00BB3A96" w:rsidRDefault="00BB3A96" w:rsidP="00BB3A96">
      <w:pPr>
        <w:spacing w:after="200"/>
        <w:ind w:firstLine="720"/>
      </w:pPr>
      <w:r w:rsidRPr="00DA5650">
        <w:rPr>
          <w:position w:val="-14"/>
        </w:rPr>
        <w:object w:dxaOrig="3519" w:dyaOrig="400" w14:anchorId="4316BFA3">
          <v:shape id="_x0000_i1026" type="#_x0000_t75" style="width:175.3pt;height:20.05pt" o:ole="">
            <v:imagedata r:id="rId10" o:title=""/>
          </v:shape>
          <o:OLEObject Type="Embed" ProgID="Equation.DSMT4" ShapeID="_x0000_i1026" DrawAspect="Content" ObjectID="_1677996163" r:id="rId11"/>
        </w:object>
      </w:r>
      <w:r>
        <w:tab/>
      </w:r>
      <w:r w:rsidRPr="00BF2181">
        <w:rPr>
          <w:position w:val="-190"/>
        </w:rPr>
        <w:object w:dxaOrig="8860" w:dyaOrig="3920" w14:anchorId="5AC2B00C">
          <v:shape id="_x0000_i1027" type="#_x0000_t75" style="width:443.25pt;height:195.95pt" o:ole="">
            <v:imagedata r:id="rId12" o:title=""/>
          </v:shape>
          <o:OLEObject Type="Embed" ProgID="Equation.DSMT4" ShapeID="_x0000_i1027" DrawAspect="Content" ObjectID="_1677996164" r:id="rId13"/>
        </w:object>
      </w:r>
    </w:p>
    <w:p w14:paraId="11792A30" w14:textId="77777777" w:rsidR="00BB3A96" w:rsidRPr="009A1545" w:rsidRDefault="00BB3A96" w:rsidP="00BB3A96">
      <w:pPr>
        <w:ind w:firstLine="720"/>
        <w:rPr>
          <w:b/>
          <w:bCs/>
        </w:rPr>
      </w:pPr>
      <w:r w:rsidRPr="009A1545">
        <w:rPr>
          <w:rFonts w:ascii="Times New Roman" w:hAnsi="Times New Roman" w:cs="Times New Roman"/>
          <w:b/>
          <w:bCs/>
          <w:color w:val="000000"/>
          <w:sz w:val="26"/>
          <w:szCs w:val="26"/>
        </w:rPr>
        <w:t>Ma trận Jacobian:</w:t>
      </w:r>
    </w:p>
    <w:p w14:paraId="70542DF4" w14:textId="77777777" w:rsidR="00BB3A96" w:rsidRDefault="00BB3A96" w:rsidP="00BB3A96">
      <w:pPr>
        <w:ind w:left="270"/>
      </w:pPr>
      <w:r w:rsidRPr="00EE03A1">
        <w:rPr>
          <w:position w:val="-240"/>
        </w:rPr>
        <w:object w:dxaOrig="7740" w:dyaOrig="4920" w14:anchorId="79E8A269">
          <v:shape id="_x0000_i1028" type="#_x0000_t75" style="width:405.7pt;height:258.55pt" o:ole="">
            <v:imagedata r:id="rId14" o:title=""/>
          </v:shape>
          <o:OLEObject Type="Embed" ProgID="Equation.DSMT4" ShapeID="_x0000_i1028" DrawAspect="Content" ObjectID="_1677996165" r:id="rId15"/>
        </w:object>
      </w:r>
    </w:p>
    <w:p w14:paraId="6873E485" w14:textId="77777777" w:rsidR="00BB3A96" w:rsidRDefault="00BB3A96" w:rsidP="00BB3A96">
      <w:pPr>
        <w:ind w:left="270"/>
      </w:pPr>
    </w:p>
    <w:p w14:paraId="4112BE53" w14:textId="77777777" w:rsidR="00BB3A96" w:rsidRDefault="00BB3A96" w:rsidP="00BB3A96">
      <w:pPr>
        <w:ind w:left="270"/>
      </w:pPr>
    </w:p>
    <w:p w14:paraId="071C413C" w14:textId="77777777" w:rsidR="00BB3A96" w:rsidRDefault="00BB3A96" w:rsidP="00BB3A96">
      <w:pPr>
        <w:ind w:left="270"/>
      </w:pPr>
    </w:p>
    <w:p w14:paraId="61FF4E6C" w14:textId="77777777" w:rsidR="00BB3A96" w:rsidRDefault="00BB3A96" w:rsidP="00BB3A96">
      <w:pPr>
        <w:ind w:left="270"/>
      </w:pPr>
    </w:p>
    <w:p w14:paraId="1A7064D8" w14:textId="77777777" w:rsidR="00BB3A96" w:rsidRDefault="00BB3A96" w:rsidP="00BB3A96">
      <w:pPr>
        <w:ind w:left="270"/>
      </w:pPr>
    </w:p>
    <w:p w14:paraId="64D9839D" w14:textId="77777777" w:rsidR="00BB3A96" w:rsidRDefault="00BB3A96" w:rsidP="00BB3A96">
      <w:pPr>
        <w:pStyle w:val="Heading3"/>
        <w:numPr>
          <w:ilvl w:val="0"/>
          <w:numId w:val="1"/>
        </w:numPr>
        <w:spacing w:before="0" w:after="100"/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</w:pPr>
      <w:bookmarkStart w:id="2" w:name="_Toc61034653"/>
      <w:r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  <w:lastRenderedPageBreak/>
        <w:t>Thực hiện rời rạc hóa các tín hiệu quan sát (không xét nhiễu)</w:t>
      </w:r>
      <w:bookmarkEnd w:id="2"/>
    </w:p>
    <w:p w14:paraId="079B1360" w14:textId="77777777" w:rsidR="00BB3A96" w:rsidRPr="00277B30" w:rsidRDefault="00BB3A96" w:rsidP="00BB3A96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4"/>
          <w:szCs w:val="4"/>
          <w:lang w:val="pt-BR"/>
        </w:rPr>
      </w:pPr>
    </w:p>
    <w:p w14:paraId="63430E95" w14:textId="77777777" w:rsidR="00BB3A96" w:rsidRDefault="00BB3A96" w:rsidP="00BB3A96">
      <w:pPr>
        <w:ind w:firstLine="720"/>
      </w:pPr>
      <w:r w:rsidRPr="003514F4">
        <w:rPr>
          <w:position w:val="-16"/>
        </w:rPr>
        <w:object w:dxaOrig="4860" w:dyaOrig="480" w14:anchorId="6CAB7F1E">
          <v:shape id="_x0000_i1029" type="#_x0000_t75" style="width:242.9pt;height:23.8pt" o:ole="">
            <v:imagedata r:id="rId16" o:title=""/>
          </v:shape>
          <o:OLEObject Type="Embed" ProgID="Equation.DSMT4" ShapeID="_x0000_i1029" DrawAspect="Content" ObjectID="_1677996166" r:id="rId17"/>
        </w:object>
      </w:r>
    </w:p>
    <w:p w14:paraId="1E9359A0" w14:textId="77777777" w:rsidR="00BB3A96" w:rsidRDefault="00BB3A96" w:rsidP="00BB3A96">
      <w:pPr>
        <w:ind w:firstLine="720"/>
      </w:pPr>
      <w:r w:rsidRPr="00BF2181">
        <w:rPr>
          <w:position w:val="-114"/>
        </w:rPr>
        <w:object w:dxaOrig="3340" w:dyaOrig="2400" w14:anchorId="0A388E2C">
          <v:shape id="_x0000_i1030" type="#_x0000_t75" style="width:167.15pt;height:120.2pt" o:ole="">
            <v:imagedata r:id="rId18" o:title=""/>
          </v:shape>
          <o:OLEObject Type="Embed" ProgID="Equation.DSMT4" ShapeID="_x0000_i1030" DrawAspect="Content" ObjectID="_1677996167" r:id="rId19"/>
        </w:object>
      </w:r>
    </w:p>
    <w:p w14:paraId="15E20D65" w14:textId="77777777" w:rsidR="00BB3A96" w:rsidRDefault="00BB3A96" w:rsidP="00BB3A96">
      <w:pPr>
        <w:ind w:firstLine="720"/>
      </w:pPr>
      <w:r>
        <w:rPr>
          <w:rFonts w:ascii="Times New Roman" w:hAnsi="Times New Roman" w:cs="Times New Roman"/>
          <w:color w:val="000000"/>
          <w:sz w:val="26"/>
          <w:szCs w:val="26"/>
        </w:rPr>
        <w:t>Ma trận Jacobian:</w:t>
      </w:r>
    </w:p>
    <w:p w14:paraId="1C288CFF" w14:textId="77777777" w:rsidR="00BB3A96" w:rsidRDefault="00BB3A96" w:rsidP="00BB3A96">
      <w:pPr>
        <w:spacing w:after="200"/>
        <w:ind w:firstLine="720"/>
      </w:pPr>
      <w:r w:rsidRPr="00BF2181">
        <w:rPr>
          <w:position w:val="-92"/>
        </w:rPr>
        <w:object w:dxaOrig="6700" w:dyaOrig="1960" w14:anchorId="36B2F398">
          <v:shape id="_x0000_i1031" type="#_x0000_t75" style="width:335.6pt;height:98.3pt" o:ole="">
            <v:imagedata r:id="rId20" o:title=""/>
          </v:shape>
          <o:OLEObject Type="Embed" ProgID="Equation.DSMT4" ShapeID="_x0000_i1031" DrawAspect="Content" ObjectID="_1677996168" r:id="rId21"/>
        </w:object>
      </w:r>
    </w:p>
    <w:p w14:paraId="5AB5DA0B" w14:textId="79EEC4E2" w:rsidR="00BB3A96" w:rsidRPr="00305307" w:rsidRDefault="00BB3A96" w:rsidP="00BB3A96">
      <w:pPr>
        <w:pStyle w:val="Heading3"/>
        <w:spacing w:after="160"/>
        <w:rPr>
          <w:rFonts w:ascii="Times New Roman" w:hAnsi="Times New Roman" w:cs="Times New Roman"/>
          <w:b/>
          <w:color w:val="auto"/>
          <w:lang w:val="pt-BR"/>
        </w:rPr>
      </w:pPr>
      <w:r w:rsidRPr="00305307">
        <w:rPr>
          <w:rFonts w:ascii="Times New Roman" w:hAnsi="Times New Roman" w:cs="Times New Roman"/>
          <w:b/>
          <w:color w:val="auto"/>
          <w:lang w:val="pt-BR"/>
        </w:rPr>
        <w:t xml:space="preserve">     </w:t>
      </w:r>
      <w:bookmarkStart w:id="3" w:name="_Toc61034654"/>
      <w:r w:rsidRPr="00305307">
        <w:rPr>
          <w:rFonts w:ascii="Times New Roman" w:hAnsi="Times New Roman" w:cs="Times New Roman"/>
          <w:b/>
          <w:color w:val="auto"/>
          <w:lang w:val="pt-BR"/>
        </w:rPr>
        <w:t xml:space="preserve">Vòng lặp bộ lọc </w:t>
      </w:r>
      <w:r w:rsidR="008C6413">
        <w:rPr>
          <w:rFonts w:ascii="Times New Roman" w:hAnsi="Times New Roman" w:cs="Times New Roman"/>
          <w:b/>
          <w:color w:val="auto"/>
          <w:lang w:val="pt-BR"/>
        </w:rPr>
        <w:t xml:space="preserve">Extended </w:t>
      </w:r>
      <w:r w:rsidRPr="00305307">
        <w:rPr>
          <w:rFonts w:ascii="Times New Roman" w:hAnsi="Times New Roman" w:cs="Times New Roman"/>
          <w:b/>
          <w:color w:val="auto"/>
          <w:lang w:val="pt-BR"/>
        </w:rPr>
        <w:t>Kalman</w:t>
      </w:r>
      <w:bookmarkEnd w:id="3"/>
    </w:p>
    <w:p w14:paraId="0D7AB5CF" w14:textId="77777777" w:rsidR="00BB3A96" w:rsidRDefault="00BB3A96" w:rsidP="00BB3A96">
      <w:pPr>
        <w:spacing w:after="600"/>
        <w:ind w:left="450"/>
        <w:rPr>
          <w:lang w:val="pt-BR"/>
        </w:rPr>
      </w:pPr>
      <w:r>
        <w:rPr>
          <w:noProof/>
        </w:rPr>
        <w:drawing>
          <wp:inline distT="0" distB="0" distL="0" distR="0" wp14:anchorId="58087AE4" wp14:editId="7CD97CBA">
            <wp:extent cx="4253948" cy="3805350"/>
            <wp:effectExtent l="0" t="0" r="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527" cy="38327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9D8990" w14:textId="77777777" w:rsidR="00BB3A96" w:rsidRPr="00305307" w:rsidRDefault="00BB3A96" w:rsidP="00BB3A96">
      <w:pPr>
        <w:pStyle w:val="Heading3"/>
        <w:spacing w:after="180"/>
        <w:rPr>
          <w:color w:val="auto"/>
          <w:lang w:val="pt-BR"/>
        </w:rPr>
      </w:pPr>
      <w:r w:rsidRPr="00305307">
        <w:rPr>
          <w:rFonts w:ascii="Times New Roman" w:hAnsi="Times New Roman" w:cs="Times New Roman"/>
          <w:b/>
          <w:color w:val="auto"/>
          <w:lang w:val="pt-BR"/>
        </w:rPr>
        <w:lastRenderedPageBreak/>
        <w:t xml:space="preserve">     </w:t>
      </w:r>
      <w:bookmarkStart w:id="4" w:name="_Toc61034655"/>
      <w:r w:rsidRPr="00305307">
        <w:rPr>
          <w:rFonts w:ascii="Times New Roman" w:hAnsi="Times New Roman" w:cs="Times New Roman"/>
          <w:b/>
          <w:color w:val="auto"/>
          <w:lang w:val="pt-BR"/>
        </w:rPr>
        <w:t>Đánh giá kết quả bằng độ phù hợp (fitness) và sai số toàn phương trung bình (RMSE)</w:t>
      </w:r>
      <w:bookmarkEnd w:id="4"/>
    </w:p>
    <w:p w14:paraId="31B3181B" w14:textId="77777777" w:rsidR="00BB3A96" w:rsidRDefault="00BB3A96" w:rsidP="00BB3A96">
      <w:pPr>
        <w:spacing w:after="240"/>
        <w:rPr>
          <w:lang w:val="pt-BR"/>
        </w:rPr>
      </w:pPr>
      <w:r>
        <w:rPr>
          <w:noProof/>
        </w:rPr>
        <w:drawing>
          <wp:inline distT="0" distB="0" distL="0" distR="0" wp14:anchorId="60FC1CB5" wp14:editId="42E63AF3">
            <wp:extent cx="2743200" cy="819867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819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 </w:t>
      </w:r>
      <w:r w:rsidRPr="006A4C04">
        <w:rPr>
          <w:sz w:val="32"/>
          <w:szCs w:val="32"/>
          <w:lang w:val="pt-BR"/>
        </w:rPr>
        <w:t>;</w:t>
      </w:r>
      <w:r>
        <w:rPr>
          <w:lang w:val="pt-BR"/>
        </w:rPr>
        <w:t xml:space="preserve">    </w:t>
      </w:r>
      <w:r>
        <w:rPr>
          <w:noProof/>
          <w:lang w:val="pt-BR"/>
        </w:rPr>
        <w:drawing>
          <wp:inline distT="0" distB="0" distL="0" distR="0" wp14:anchorId="15704509" wp14:editId="0F152C0F">
            <wp:extent cx="2743200" cy="85760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_lqDsPkfXPGen32Uem1PTNg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857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07F87" w14:textId="77777777" w:rsidR="00BB3A96" w:rsidRDefault="00BB3A96" w:rsidP="00BB3A96">
      <w:pPr>
        <w:pStyle w:val="Heading2"/>
        <w:spacing w:after="160"/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</w:pPr>
      <w:bookmarkStart w:id="5" w:name="_Toc61034656"/>
      <w:r w:rsidRPr="00781658"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  <w:t xml:space="preserve">CHƯƠNG TRÌNH MATLAB </w:t>
      </w:r>
      <w:r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  <w:t>THỰC HIỆN BÀI TOÁN</w:t>
      </w:r>
      <w:bookmarkEnd w:id="5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5"/>
      </w:tblGrid>
      <w:tr w:rsidR="00BB3A96" w:rsidRPr="00A0792B" w14:paraId="39635EE7" w14:textId="77777777" w:rsidTr="007E396E">
        <w:tc>
          <w:tcPr>
            <w:tcW w:w="9305" w:type="dxa"/>
          </w:tcPr>
          <w:p w14:paraId="14192EF8" w14:textId="77777777" w:rsidR="00BB3A96" w:rsidRPr="00A0792B" w:rsidRDefault="00BB3A96" w:rsidP="007E396E">
            <w:pPr>
              <w:autoSpaceDE w:val="0"/>
              <w:autoSpaceDN w:val="0"/>
              <w:adjustRightInd w:val="0"/>
              <w:spacing w:before="10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clear 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all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;</w:t>
            </w:r>
          </w:p>
          <w:p w14:paraId="252B9A2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clc; </w:t>
            </w:r>
          </w:p>
          <w:p w14:paraId="14C60E5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% Load data from XSENS imu</w:t>
            </w:r>
          </w:p>
          <w:p w14:paraId="0D209AE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%% Select dataset </w:t>
            </w:r>
            <w:r>
              <w:rPr>
                <w:rFonts w:ascii="Courier New" w:hAnsi="Courier New" w:cs="Courier New"/>
                <w:color w:val="228B22"/>
                <w:sz w:val="19"/>
                <w:szCs w:val="19"/>
              </w:rPr>
              <w:t>“I”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from provided datasets in pattern1\...:</w:t>
            </w:r>
          </w:p>
          <w:p w14:paraId="36E2BF4C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</w:t>
            </w:r>
          </w:p>
          <w:p w14:paraId="33D18F5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----- i=0:4 -----%</w:t>
            </w:r>
          </w:p>
          <w:p w14:paraId="0975CAF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I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= 0;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Select i</w:t>
            </w:r>
          </w:p>
          <w:p w14:paraId="06F71F1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raw_data  =  load(strcat(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‘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pattern1\MT_cal_00300827_00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,num2str(i),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.log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));</w:t>
            </w:r>
          </w:p>
          <w:p w14:paraId="5170C79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euler_data  =  load(strcat(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‘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pattern1\MT_euler_00300827_00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,num2str(i),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.log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));</w:t>
            </w:r>
          </w:p>
          <w:p w14:paraId="6EA6C17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</w:p>
          <w:p w14:paraId="0E585CC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% Basic information:</w:t>
            </w:r>
          </w:p>
          <w:p w14:paraId="6EED0068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N = max(size(euler_data));  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% total dynamic steps     </w:t>
            </w:r>
          </w:p>
          <w:p w14:paraId="1535911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n = 5;                      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number of state</w:t>
            </w:r>
          </w:p>
          <w:p w14:paraId="430CDEC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Ts = 0.01;                  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sample rate</w:t>
            </w:r>
          </w:p>
          <w:p w14:paraId="5FCB389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tt = euler_data(:,1);       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time stamp</w:t>
            </w:r>
          </w:p>
          <w:p w14:paraId="1246802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</w:p>
          <w:p w14:paraId="35AE16D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% Data pre-processing:</w:t>
            </w:r>
          </w:p>
          <w:p w14:paraId="72AF911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g_const = 9.81;</w:t>
            </w:r>
          </w:p>
          <w:p w14:paraId="545F29A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acc  = raw_data(:,2:3)/g_const;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[m/s^2]</w:t>
            </w:r>
          </w:p>
          <w:p w14:paraId="61CCD788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gyro = raw_data(:,5:7);     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[rad/s]</w:t>
            </w:r>
          </w:p>
          <w:p w14:paraId="0A7578A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mag  = raw_data(:,8:10);    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[mgauge]</w:t>
            </w:r>
          </w:p>
          <w:p w14:paraId="57A1E53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mag = mag/norm(mag)*10^(-3);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[gauge]</w:t>
            </w:r>
          </w:p>
          <w:p w14:paraId="78E2A32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</w:p>
          <w:p w14:paraId="2999EFE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actual_value = zeros(N,2);          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Actual value</w:t>
            </w:r>
          </w:p>
          <w:p w14:paraId="1195379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actual_value(:,1) = euler_data(:,3);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% theta [o]     </w:t>
            </w:r>
          </w:p>
          <w:p w14:paraId="2481E74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actual_value(:,2) = euler_data(:,2);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phi [o]</w:t>
            </w:r>
          </w:p>
          <w:p w14:paraId="2691953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</w:t>
            </w:r>
          </w:p>
          <w:p w14:paraId="3A150D7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% Std of process:</w:t>
            </w:r>
          </w:p>
          <w:p w14:paraId="54B3069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Choose q1 for the best estimation</w:t>
            </w:r>
          </w:p>
          <w:p w14:paraId="7311BA8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switch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i</w:t>
            </w:r>
          </w:p>
          <w:p w14:paraId="0A2ECDA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0</w:t>
            </w:r>
          </w:p>
          <w:p w14:paraId="4094411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q1 = 5;</w:t>
            </w:r>
          </w:p>
          <w:p w14:paraId="12918C1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1</w:t>
            </w:r>
          </w:p>
          <w:p w14:paraId="74B6F59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q1 = 0.5;</w:t>
            </w:r>
          </w:p>
          <w:p w14:paraId="29F8690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2</w:t>
            </w:r>
          </w:p>
          <w:p w14:paraId="39E26DB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q1 = 5;</w:t>
            </w:r>
          </w:p>
          <w:p w14:paraId="3E96D69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3</w:t>
            </w:r>
          </w:p>
          <w:p w14:paraId="3BB3875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q1 = 30;</w:t>
            </w:r>
          </w:p>
          <w:p w14:paraId="715D0E8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4</w:t>
            </w:r>
          </w:p>
          <w:p w14:paraId="1A03CBD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q1 = 1;</w:t>
            </w:r>
          </w:p>
          <w:p w14:paraId="1EAF5C0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General case:</w:t>
            </w:r>
          </w:p>
          <w:p w14:paraId="486B6F5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otherwise</w:t>
            </w:r>
          </w:p>
          <w:p w14:paraId="5C9AFF7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q1 = 10000;</w:t>
            </w:r>
          </w:p>
          <w:p w14:paraId="4146A40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4E0EDAA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lastRenderedPageBreak/>
              <w:t xml:space="preserve">Q = diag([0,0,q1,q1,q1]);  </w:t>
            </w:r>
          </w:p>
          <w:p w14:paraId="2AE666F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L = diag([0,0,1,1,1])*Ts;</w:t>
            </w:r>
          </w:p>
          <w:p w14:paraId="640A1EEC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</w:p>
          <w:p w14:paraId="73513F3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% Std of measurement:</w:t>
            </w:r>
          </w:p>
          <w:p w14:paraId="0EF3080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Choose r1, r2, r3 for the best estimation</w:t>
            </w:r>
          </w:p>
          <w:p w14:paraId="1C87054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switch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i</w:t>
            </w:r>
          </w:p>
          <w:p w14:paraId="02E2326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0</w:t>
            </w:r>
          </w:p>
          <w:p w14:paraId="3AB3BF48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1 = 0.1;</w:t>
            </w:r>
          </w:p>
          <w:p w14:paraId="1CBDF34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2 = 0.0001;</w:t>
            </w:r>
          </w:p>
          <w:p w14:paraId="3E2B4F5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3 = 0.01;</w:t>
            </w:r>
          </w:p>
          <w:p w14:paraId="1E8EFD2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1</w:t>
            </w:r>
          </w:p>
          <w:p w14:paraId="6E922DA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1 = 0.0006;</w:t>
            </w:r>
          </w:p>
          <w:p w14:paraId="78EF8A1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2 = 0.01;</w:t>
            </w:r>
          </w:p>
          <w:p w14:paraId="18913D0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3 = 0.02;</w:t>
            </w:r>
          </w:p>
          <w:p w14:paraId="16DF9AC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2</w:t>
            </w:r>
          </w:p>
          <w:p w14:paraId="1B4083B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1 = 0.001;</w:t>
            </w:r>
          </w:p>
          <w:p w14:paraId="150A577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2 = 0.002;</w:t>
            </w:r>
          </w:p>
          <w:p w14:paraId="48C9D1A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3 = 0.01;</w:t>
            </w:r>
          </w:p>
          <w:p w14:paraId="017D160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3</w:t>
            </w:r>
          </w:p>
          <w:p w14:paraId="36C348B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1 = 0.01;</w:t>
            </w:r>
          </w:p>
          <w:p w14:paraId="7CC9481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2 = 0.01;</w:t>
            </w:r>
          </w:p>
          <w:p w14:paraId="50E01EE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3 = 0.02;</w:t>
            </w:r>
          </w:p>
          <w:p w14:paraId="410D8D4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4</w:t>
            </w:r>
          </w:p>
          <w:p w14:paraId="3FF2D4E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1 = 0.00005;</w:t>
            </w:r>
          </w:p>
          <w:p w14:paraId="61DFA85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2 = 0.0007;</w:t>
            </w:r>
          </w:p>
          <w:p w14:paraId="5C4B0C4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3 = 0.01;</w:t>
            </w:r>
          </w:p>
          <w:p w14:paraId="4623738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General case:</w:t>
            </w:r>
          </w:p>
          <w:p w14:paraId="591423E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otherwise</w:t>
            </w:r>
          </w:p>
          <w:p w14:paraId="74B1A27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1 = 0.001;</w:t>
            </w:r>
          </w:p>
          <w:p w14:paraId="5DB38C3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2 = 0.001;</w:t>
            </w:r>
          </w:p>
          <w:p w14:paraId="4C182A0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r3 = 0.001;</w:t>
            </w:r>
          </w:p>
          <w:p w14:paraId="5610F98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64427A1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R = diag([r1,r2,r3,r3,r3]); </w:t>
            </w:r>
          </w:p>
          <w:p w14:paraId="6553162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M = eye(5);</w:t>
            </w:r>
          </w:p>
          <w:p w14:paraId="3F85C6C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</w:p>
          <w:p w14:paraId="0A27E71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% Allocate memory for estimation values:</w:t>
            </w:r>
          </w:p>
          <w:p w14:paraId="37D8F73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estimate_value = zeros(N,n);      </w:t>
            </w:r>
          </w:p>
          <w:p w14:paraId="19907948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</w:p>
          <w:p w14:paraId="56898E8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% Initialize values:</w:t>
            </w:r>
          </w:p>
          <w:p w14:paraId="762CD26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P_minus = zeros(n,n);   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Initialize P_minus</w:t>
            </w:r>
          </w:p>
          <w:p w14:paraId="3091076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P = zeros(n,n);         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Initialize P</w:t>
            </w:r>
          </w:p>
          <w:p w14:paraId="46D5944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Initialize x_hat_minus and x_hat for the best estimation</w:t>
            </w:r>
          </w:p>
          <w:p w14:paraId="0AA5E81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switch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i</w:t>
            </w:r>
          </w:p>
          <w:p w14:paraId="19C5B01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0</w:t>
            </w:r>
          </w:p>
          <w:p w14:paraId="500063B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_minus = [-44.62*pi/180; -39.94*pi/180; -0.014954; 0.000145; 0.016868];</w:t>
            </w:r>
          </w:p>
          <w:p w14:paraId="39FEB17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 = x_hat_minus;</w:t>
            </w:r>
          </w:p>
          <w:p w14:paraId="7AEABC0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1</w:t>
            </w:r>
          </w:p>
          <w:p w14:paraId="1A3B5EC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_minus = [1.21*pi/180; 18.19*pi/180; -0.003714; -0.000136; -0.018198];</w:t>
            </w:r>
          </w:p>
          <w:p w14:paraId="72B0189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 = x_hat_minus;</w:t>
            </w:r>
          </w:p>
          <w:p w14:paraId="68AB3A7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2</w:t>
            </w:r>
          </w:p>
          <w:p w14:paraId="0BEE74F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_minus = [1.64*pi/180; -1.22*pi/1808; -0.022062; -0.001835; 0.016377];</w:t>
            </w:r>
          </w:p>
          <w:p w14:paraId="5609249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 = x_hat_minus;</w:t>
            </w:r>
          </w:p>
          <w:p w14:paraId="37CE2D18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3</w:t>
            </w:r>
          </w:p>
          <w:p w14:paraId="7BA4C2F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_minus = [-10.81*pi/180; 4.46*pi/180; -0.004984; 0.060824; 0.000847];</w:t>
            </w:r>
          </w:p>
          <w:p w14:paraId="7AD76D7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 = x_hat_minus;</w:t>
            </w:r>
          </w:p>
          <w:p w14:paraId="359061C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cas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4</w:t>
            </w:r>
          </w:p>
          <w:p w14:paraId="7F04C60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lastRenderedPageBreak/>
              <w:t xml:space="preserve">        x_hat_minus = [-16.21*pi/180; 27.80*pi/180; -0.004858; -0.009552; -0.003057];</w:t>
            </w:r>
          </w:p>
          <w:p w14:paraId="752D91C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 = x_hat_minus;        </w:t>
            </w:r>
          </w:p>
          <w:p w14:paraId="703E186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 General case:</w:t>
            </w:r>
          </w:p>
          <w:p w14:paraId="193AAED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otherwise</w:t>
            </w:r>
          </w:p>
          <w:p w14:paraId="7B5220F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_minus = zeros(n,n);   </w:t>
            </w:r>
          </w:p>
          <w:p w14:paraId="18C823D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x_hat = zeros(n,n);         </w:t>
            </w:r>
          </w:p>
          <w:p w14:paraId="51139CE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787689A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 xml:space="preserve"> </w:t>
            </w:r>
          </w:p>
          <w:p w14:paraId="768AC52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% Kalman filter loop:</w:t>
            </w:r>
          </w:p>
          <w:p w14:paraId="44BB012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for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k=1:N-1   </w:t>
            </w:r>
          </w:p>
          <w:p w14:paraId="5528ED3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(value substition for the next step)</w:t>
            </w:r>
          </w:p>
          <w:p w14:paraId="1E2251D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theta = x_hat_minus(1);</w:t>
            </w:r>
          </w:p>
          <w:p w14:paraId="25A9A72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phi = x_hat_minus(2);</w:t>
            </w:r>
          </w:p>
          <w:p w14:paraId="787E500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omega_x = x_hat_minus(3);</w:t>
            </w:r>
          </w:p>
          <w:p w14:paraId="20D19DC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omega_y = x_hat_minus(4);</w:t>
            </w:r>
          </w:p>
          <w:p w14:paraId="249E7E7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omega_z = x_hat_minus(5);       </w:t>
            </w:r>
          </w:p>
          <w:p w14:paraId="6F65496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Compute Jacobian matrix of g(u_t,x_t_1):  </w:t>
            </w:r>
          </w:p>
          <w:p w14:paraId="1BBEEA6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g12 = - Ts*omega_y*sin(phi) </w:t>
            </w: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–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Ts*omega_z*cos(phi);</w:t>
            </w:r>
          </w:p>
          <w:p w14:paraId="0632A15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g14 = Ts*cos(phi);</w:t>
            </w:r>
          </w:p>
          <w:p w14:paraId="5F6399F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g15 = -Ts*sin(phi);</w:t>
            </w:r>
          </w:p>
          <w:p w14:paraId="0B163DAC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g21 = Ts*omega_z*cos(phi)*(tan(theta)^2 + 1) + Ts*omega_y*sin(phi)*(tan(theta)^2 + 1);</w:t>
            </w:r>
          </w:p>
          <w:p w14:paraId="6F48B80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g22 = Ts*omega_y*cos(phi)*tan(theta) </w:t>
            </w: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–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Ts*omega_z*sin(phi)*tan(theta) + 1;</w:t>
            </w:r>
          </w:p>
          <w:p w14:paraId="53C844B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g24 = Ts*sin(phi)*tan(theta);</w:t>
            </w:r>
          </w:p>
          <w:p w14:paraId="4500596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g25 = Ts*cos(phi)*tan(theta);</w:t>
            </w:r>
          </w:p>
          <w:p w14:paraId="3971834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52C5241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g = [1, Jg12 , 0 , Jg14 , Jg15;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...</w:t>
            </w:r>
          </w:p>
          <w:p w14:paraId="70073BA8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Jg21 , Jg22, Ts , Jg24 , Jg25;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...</w:t>
            </w:r>
          </w:p>
          <w:p w14:paraId="6088950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0 , 0 , 1 , 0 , 0;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...</w:t>
            </w:r>
          </w:p>
          <w:p w14:paraId="72CA87F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0 , 0 , 0 , 1 , 0;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...</w:t>
            </w:r>
          </w:p>
          <w:p w14:paraId="5ECEAE5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0 , 0 , 0 , 0 , 1];    </w:t>
            </w:r>
          </w:p>
          <w:p w14:paraId="3A037F5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33394C3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(value substition for the next step)</w:t>
            </w:r>
          </w:p>
          <w:p w14:paraId="382D3CA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theta = x_hat(1);</w:t>
            </w:r>
          </w:p>
          <w:p w14:paraId="3A7DDE9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phi = x_hat(2);</w:t>
            </w:r>
          </w:p>
          <w:p w14:paraId="09D1189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omega_x = x_hat(3);</w:t>
            </w:r>
          </w:p>
          <w:p w14:paraId="35A9AC4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omega_y = x_hat(4);</w:t>
            </w:r>
          </w:p>
          <w:p w14:paraId="4943F67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omega_z = x_hat(5);  </w:t>
            </w:r>
          </w:p>
          <w:p w14:paraId="4F52192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1B9CC22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g11 = theta </w:t>
            </w: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–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Ts*omega_z*sin(phi) + Ts*omega_y*cos(phi);</w:t>
            </w:r>
          </w:p>
          <w:p w14:paraId="67D1B7E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g21 = phi + Ts*omega_x + Ts*omega_z*cos(phi)*tan(theta) + Ts*omega_y*sin(phi)*tan(theta);</w:t>
            </w:r>
          </w:p>
          <w:p w14:paraId="7388C8F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g31 = omega_x;</w:t>
            </w:r>
          </w:p>
          <w:p w14:paraId="6191D64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g41 = omega_y;</w:t>
            </w:r>
          </w:p>
          <w:p w14:paraId="32D7923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g51 = omega_z;</w:t>
            </w:r>
          </w:p>
          <w:p w14:paraId="1310B84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03791D2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g=[g11; g21; g31; g41; g51];</w:t>
            </w:r>
          </w:p>
          <w:p w14:paraId="586154D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</w:p>
          <w:p w14:paraId="28FF870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Project the error covariance ahead:</w:t>
            </w:r>
          </w:p>
          <w:p w14:paraId="6DEB0A3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x_hat_minus = g;</w:t>
            </w:r>
          </w:p>
          <w:p w14:paraId="6CF43D3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P_minus = Jg*P*Jg</w:t>
            </w: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+L*Q*L</w:t>
            </w: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;</w:t>
            </w:r>
          </w:p>
          <w:p w14:paraId="70DE5C3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1D83E0E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(value substition for the next step)</w:t>
            </w:r>
          </w:p>
          <w:p w14:paraId="6758BA3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theta = x_hat_minus(1);</w:t>
            </w:r>
          </w:p>
          <w:p w14:paraId="51EBB85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phi = x_hat_minus(2);</w:t>
            </w:r>
          </w:p>
          <w:p w14:paraId="5B0B2FC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omega_x = x_hat_minus(3);</w:t>
            </w:r>
          </w:p>
          <w:p w14:paraId="5734C72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omega_y = x_hat_minus(4);</w:t>
            </w:r>
          </w:p>
          <w:p w14:paraId="1EC8DF3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omega_z = x_hat_minus(5);  </w:t>
            </w:r>
          </w:p>
          <w:p w14:paraId="1B26FAD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lastRenderedPageBreak/>
              <w:t xml:space="preserve"> </w:t>
            </w:r>
          </w:p>
          <w:p w14:paraId="41730CF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Compute Jacobian matrix of h(x_t): </w:t>
            </w:r>
          </w:p>
          <w:p w14:paraId="75C50BE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h11 = -cos(theta);</w:t>
            </w:r>
          </w:p>
          <w:p w14:paraId="2367D67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h21 = -sin(phi)*sin(theta);</w:t>
            </w:r>
          </w:p>
          <w:p w14:paraId="619BA32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h22 = cos(phi)*cos(theta);   </w:t>
            </w:r>
          </w:p>
          <w:p w14:paraId="2ACF7FD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</w:t>
            </w:r>
          </w:p>
          <w:p w14:paraId="75681F1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Jh=[Jh11 , 0 , 0 , 0 , 0;</w:t>
            </w:r>
          </w:p>
          <w:p w14:paraId="367C9F5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Jh21 , Jh22 , 0 , 0 , 0;</w:t>
            </w:r>
          </w:p>
          <w:p w14:paraId="65FA00F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0 , 0 , 1 , 0 , 0;</w:t>
            </w:r>
          </w:p>
          <w:p w14:paraId="430398DC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0 , 0 , 0 , 1 , 0;</w:t>
            </w:r>
          </w:p>
          <w:p w14:paraId="7C0C124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0 , 0 , 0 , 0 , 1];</w:t>
            </w:r>
          </w:p>
          <w:p w14:paraId="762700C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5155558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Compute Kalman gain:</w:t>
            </w:r>
          </w:p>
          <w:p w14:paraId="51BE7B9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S = Jh*P_minus*Jh</w:t>
            </w: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+M*R*M</w:t>
            </w: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;</w:t>
            </w:r>
          </w:p>
          <w:p w14:paraId="139883D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K = P_minus*Jh</w:t>
            </w: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*inv(S); </w:t>
            </w:r>
          </w:p>
          <w:p w14:paraId="5D0667C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59C74E1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(value substition for the next step)</w:t>
            </w:r>
          </w:p>
          <w:p w14:paraId="4E0C000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h11 = -sin(theta);</w:t>
            </w:r>
          </w:p>
          <w:p w14:paraId="3D6907EC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h21 = sin(phi)*cos(theta);</w:t>
            </w:r>
          </w:p>
          <w:p w14:paraId="0161AF3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h31 = omega_x;</w:t>
            </w:r>
          </w:p>
          <w:p w14:paraId="1B8CB47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h41 = omega_y;</w:t>
            </w:r>
          </w:p>
          <w:p w14:paraId="7FF3218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h51 = omega_z;</w:t>
            </w:r>
          </w:p>
          <w:p w14:paraId="2D5917A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4DED7CB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hx = [h11; h21; h31; h41; h51]; </w:t>
            </w:r>
          </w:p>
          <w:p w14:paraId="2AD58B6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5D511CD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Update estimate with measurement:    </w:t>
            </w:r>
          </w:p>
          <w:p w14:paraId="0BCB858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z = [acc(k,1); acc(k,2); gyro(k,1); gyro(k,2); gyro(k,3)];</w:t>
            </w:r>
          </w:p>
          <w:p w14:paraId="19CF1CDC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x_hat = x_hat_minus + K*(z </w:t>
            </w: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–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hx); </w:t>
            </w:r>
          </w:p>
          <w:p w14:paraId="3992E4F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estimate_value(k,</w:t>
            </w:r>
            <w:r w:rsidRPr="00EF132C">
              <w:rPr>
                <mc:AlternateContent>
                  <mc:Choice Requires="w16se">
                    <w:rFonts w:ascii="Courier New" w:hAnsi="Courier New" w:cs="Courier New"/>
                  </mc:Choice>
                  <mc:Fallback>
                    <w:rFonts w:ascii="Segoe UI Emoji" w:eastAsia="Segoe UI Emoji" w:hAnsi="Segoe UI Emoji" w:cs="Segoe UI Emoji"/>
                  </mc:Fallback>
                </mc:AlternateContent>
                <w:color w:val="000000"/>
                <w:sz w:val="19"/>
                <w:szCs w:val="19"/>
              </w:rPr>
              <mc:AlternateContent>
                <mc:Choice Requires="w16se">
                  <w16se:symEx w16se:font="Segoe UI Emoji" w16se:char="1F60A"/>
                </mc:Choice>
                <mc:Fallback>
                  <w:t>😊</w:t>
                </mc:Fallback>
              </mc:AlternateConten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= x_hat;   </w:t>
            </w: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% Store estimate values </w:t>
            </w:r>
          </w:p>
          <w:p w14:paraId="53667E5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1E08D82C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Compute error covariance for updated estimate:</w:t>
            </w:r>
          </w:p>
          <w:p w14:paraId="5459D54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P = (eye(n)-(K*Jh))*P_minus;  </w:t>
            </w:r>
          </w:p>
          <w:p w14:paraId="155878C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7E1D947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Estimate value data post-processing:</w:t>
            </w:r>
          </w:p>
          <w:p w14:paraId="4FD6CD2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whil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(estimate_value(k,1)&lt;-pi)</w:t>
            </w:r>
          </w:p>
          <w:p w14:paraId="7E89960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estimate_value(k,1)=estimate_value(k,1)+2*pi;</w:t>
            </w:r>
          </w:p>
          <w:p w14:paraId="7F4C84B8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358C777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whil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(estimate_value(k,2)&lt;-pi)</w:t>
            </w:r>
          </w:p>
          <w:p w14:paraId="68CFC40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estimate_value(k,2)=estimate_value(k,2)+2*pi;</w:t>
            </w:r>
          </w:p>
          <w:p w14:paraId="059F47E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</w:p>
          <w:p w14:paraId="4A967E8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0A81B6F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whil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(estimate_value(k,1)&gt;pi)</w:t>
            </w:r>
          </w:p>
          <w:p w14:paraId="2D5445F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estimate_value(k,1)=estimate_value(k,1)-2*pi;</w:t>
            </w:r>
          </w:p>
          <w:p w14:paraId="150C1B3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0C7C358B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while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(estimate_value(k,2)&gt;pi)</w:t>
            </w:r>
          </w:p>
          <w:p w14:paraId="141EC9F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    estimate_value(k,2)=estimate_value(k,2)-2*pi;</w:t>
            </w:r>
          </w:p>
          <w:p w14:paraId="7C36287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44BA8DF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</w:t>
            </w:r>
          </w:p>
          <w:p w14:paraId="43E4C34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3A23408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</w:p>
          <w:p w14:paraId="756F191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>%% Visualize the results</w:t>
            </w:r>
          </w:p>
          <w:p w14:paraId="42225AF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title_labels = {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‘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Estimation of theta angle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‘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Estimation of phi angle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};</w:t>
            </w:r>
          </w:p>
          <w:p w14:paraId="3B08F792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legend_labels = {{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‘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theta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‘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theta estimate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}, {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‘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phi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‘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phi estimate</w:t>
            </w:r>
            <w:r>
              <w:rPr>
                <w:rFonts w:ascii="Courier New" w:hAnsi="Courier New" w:cs="Courier New"/>
                <w:color w:val="A020F0"/>
                <w:sz w:val="19"/>
                <w:szCs w:val="19"/>
              </w:rPr>
              <w:t>’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}};</w:t>
            </w:r>
          </w:p>
          <w:p w14:paraId="620E723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for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19"/>
                <w:szCs w:val="19"/>
              </w:rPr>
              <w:t>I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= 1:2</w:t>
            </w:r>
          </w:p>
          <w:p w14:paraId="5F4030B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figure(i);</w:t>
            </w:r>
          </w:p>
          <w:p w14:paraId="3C9AF2E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plot(tt, actual_value(:,i),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'r'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);</w:t>
            </w:r>
          </w:p>
          <w:p w14:paraId="1F64F71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hold 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on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;</w:t>
            </w:r>
          </w:p>
          <w:p w14:paraId="7F66D94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plot(tt, estimate_value(:,i)*180/pi,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'b'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);</w:t>
            </w:r>
          </w:p>
          <w:p w14:paraId="27AB83E4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hold 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off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;     </w:t>
            </w:r>
          </w:p>
          <w:p w14:paraId="79EF93B9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lastRenderedPageBreak/>
              <w:t xml:space="preserve">    legend(legend_labels{i});</w:t>
            </w:r>
          </w:p>
          <w:p w14:paraId="77030E8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xlabel(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'Time [s]'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);</w:t>
            </w:r>
          </w:p>
          <w:p w14:paraId="4B502CBA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ylabel(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'Angle [o]'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);</w:t>
            </w:r>
          </w:p>
          <w:p w14:paraId="5DD0A88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grid 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on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;</w:t>
            </w:r>
          </w:p>
          <w:p w14:paraId="28DDE510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</w:t>
            </w:r>
          </w:p>
          <w:p w14:paraId="63A95C1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228B22"/>
                <w:sz w:val="19"/>
                <w:szCs w:val="19"/>
              </w:rPr>
              <w:t xml:space="preserve">    %% Fitness evaluation</w:t>
            </w:r>
          </w:p>
          <w:p w14:paraId="733FEBC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fitness = fitnessCalculator(estimate_value(:,i)*180/pi, actual_value(:,i), N);</w:t>
            </w:r>
          </w:p>
          <w:p w14:paraId="7644F4F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RMSE = errorCalculator(estimate_value(:,i)*180/pi, actual_value(:,i), N);</w:t>
            </w:r>
          </w:p>
          <w:p w14:paraId="4E760F6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txt = append(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'_ - FITNESS = '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,num2str(fitness),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'%'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,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', RMSE = '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,num2str(RMSE),</w:t>
            </w:r>
            <w:r w:rsidRPr="00A0792B">
              <w:rPr>
                <w:rFonts w:ascii="Courier New" w:hAnsi="Courier New" w:cs="Courier New"/>
                <w:color w:val="A020F0"/>
                <w:sz w:val="19"/>
                <w:szCs w:val="19"/>
              </w:rPr>
              <w:t>' [o]'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);</w:t>
            </w:r>
          </w:p>
          <w:p w14:paraId="2238D4E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title(append(title_labels{i}, txt));</w:t>
            </w:r>
          </w:p>
          <w:p w14:paraId="794B9101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6306C85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</w:t>
            </w:r>
          </w:p>
          <w:p w14:paraId="164006D3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function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[fitness] = fitnessCalculator(estimate, true, N)</w:t>
            </w:r>
          </w:p>
          <w:p w14:paraId="31528AF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mean_value = mean(true(:));</w:t>
            </w:r>
          </w:p>
          <w:p w14:paraId="46AB10E8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a=0;</w:t>
            </w:r>
          </w:p>
          <w:p w14:paraId="2BB47DEF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b=0;</w:t>
            </w:r>
          </w:p>
          <w:p w14:paraId="464FF1A5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for</w:t>
            </w: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k=1:N</w:t>
            </w:r>
          </w:p>
          <w:p w14:paraId="03F62D26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a=a+(true(k)-estimate(k))^2;</w:t>
            </w:r>
          </w:p>
          <w:p w14:paraId="162EB4F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b=b+(true(k)-mean_value)^2;  </w:t>
            </w:r>
          </w:p>
          <w:p w14:paraId="18E231DE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389FD0F7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00"/>
                <w:sz w:val="19"/>
                <w:szCs w:val="19"/>
              </w:rPr>
              <w:t>fitness = (1-a/b)*100;</w:t>
            </w:r>
          </w:p>
          <w:p w14:paraId="662059DD" w14:textId="77777777" w:rsidR="00BB3A96" w:rsidRPr="00A0792B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02244DBA" w14:textId="77777777" w:rsidR="00BB3A96" w:rsidRPr="00EF132C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EF132C">
              <w:rPr>
                <w:rFonts w:ascii="Courier New" w:hAnsi="Courier New" w:cs="Courier New"/>
                <w:color w:val="0000FF"/>
                <w:sz w:val="19"/>
                <w:szCs w:val="19"/>
              </w:rPr>
              <w:t>function</w:t>
            </w:r>
            <w:r w:rsidRPr="00EF132C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[RMSE] = errorCalculator(estimate, true, N)</w:t>
            </w:r>
          </w:p>
          <w:p w14:paraId="45C69543" w14:textId="77777777" w:rsidR="00BB3A96" w:rsidRPr="00EF132C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EF132C">
              <w:rPr>
                <w:rFonts w:ascii="Courier New" w:hAnsi="Courier New" w:cs="Courier New"/>
                <w:color w:val="000000"/>
                <w:sz w:val="19"/>
                <w:szCs w:val="19"/>
              </w:rPr>
              <w:t>RMSE = 0;</w:t>
            </w:r>
          </w:p>
          <w:p w14:paraId="6E590A20" w14:textId="77777777" w:rsidR="00BB3A96" w:rsidRPr="00EF132C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EF132C">
              <w:rPr>
                <w:rFonts w:ascii="Courier New" w:hAnsi="Courier New" w:cs="Courier New"/>
                <w:color w:val="0000FF"/>
                <w:sz w:val="19"/>
                <w:szCs w:val="19"/>
              </w:rPr>
              <w:t>for</w:t>
            </w:r>
            <w:r w:rsidRPr="00EF132C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k=1:N</w:t>
            </w:r>
          </w:p>
          <w:p w14:paraId="68E655D9" w14:textId="77777777" w:rsidR="00BB3A96" w:rsidRPr="00EF132C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EF132C">
              <w:rPr>
                <w:rFonts w:ascii="Courier New" w:hAnsi="Courier New" w:cs="Courier New"/>
                <w:color w:val="000000"/>
                <w:sz w:val="19"/>
                <w:szCs w:val="19"/>
              </w:rPr>
              <w:t xml:space="preserve">    RMSE = RMSE + (true(k)-estimate(k))^2;</w:t>
            </w:r>
          </w:p>
          <w:p w14:paraId="67785925" w14:textId="77777777" w:rsidR="00BB3A96" w:rsidRPr="00EF132C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EF132C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  <w:p w14:paraId="0F00CF30" w14:textId="77777777" w:rsidR="00BB3A96" w:rsidRPr="00EF132C" w:rsidRDefault="00BB3A96" w:rsidP="007E396E">
            <w:pPr>
              <w:autoSpaceDE w:val="0"/>
              <w:autoSpaceDN w:val="0"/>
              <w:adjustRightInd w:val="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EF132C">
              <w:rPr>
                <w:rFonts w:ascii="Courier New" w:hAnsi="Courier New" w:cs="Courier New"/>
                <w:color w:val="000000"/>
                <w:sz w:val="19"/>
                <w:szCs w:val="19"/>
              </w:rPr>
              <w:t>RMSE = sqrt(RMSE/(N));</w:t>
            </w:r>
          </w:p>
          <w:p w14:paraId="2D1929BF" w14:textId="77777777" w:rsidR="00BB3A96" w:rsidRPr="00A0792B" w:rsidRDefault="00BB3A96" w:rsidP="007E396E">
            <w:pPr>
              <w:autoSpaceDE w:val="0"/>
              <w:autoSpaceDN w:val="0"/>
              <w:adjustRightInd w:val="0"/>
              <w:spacing w:after="60"/>
              <w:ind w:left="144" w:right="144"/>
              <w:rPr>
                <w:rFonts w:ascii="Courier New" w:hAnsi="Courier New" w:cs="Courier New"/>
                <w:sz w:val="19"/>
                <w:szCs w:val="19"/>
              </w:rPr>
            </w:pPr>
            <w:r w:rsidRPr="00A0792B">
              <w:rPr>
                <w:rFonts w:ascii="Courier New" w:hAnsi="Courier New" w:cs="Courier New"/>
                <w:color w:val="0000FF"/>
                <w:sz w:val="19"/>
                <w:szCs w:val="19"/>
              </w:rPr>
              <w:t>end</w:t>
            </w:r>
          </w:p>
        </w:tc>
      </w:tr>
    </w:tbl>
    <w:p w14:paraId="343C8794" w14:textId="77777777" w:rsidR="00BB3A96" w:rsidRDefault="00BB3A96" w:rsidP="00BB3A96">
      <w:pPr>
        <w:pStyle w:val="Heading2"/>
        <w:spacing w:after="160"/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</w:pPr>
      <w:bookmarkStart w:id="6" w:name="_Toc61034657"/>
      <w:r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  <w:lastRenderedPageBreak/>
        <w:t>KẾT QUẢ NHẬN DẠNG</w:t>
      </w:r>
      <w:bookmarkEnd w:id="6"/>
    </w:p>
    <w:p w14:paraId="112A136F" w14:textId="77777777" w:rsidR="00BB3A96" w:rsidRPr="00EF132C" w:rsidRDefault="00BB3A96" w:rsidP="00BB3A9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200" w:line="240" w:lineRule="auto"/>
        <w:outlineLvl w:val="2"/>
        <w:rPr>
          <w:rFonts w:ascii="Courier New" w:hAnsi="Courier New" w:cs="Courier New"/>
          <w:sz w:val="28"/>
          <w:szCs w:val="28"/>
        </w:rPr>
      </w:pPr>
      <w:bookmarkStart w:id="7" w:name="_Toc61034658"/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Kết quả nhận dạng </w:t>
      </w:r>
      <w:r w:rsidRPr="002C4A85">
        <w:rPr>
          <w:rFonts w:ascii="Times New Roman" w:hAnsi="Times New Roman" w:cs="Times New Roman"/>
          <w:b/>
          <w:sz w:val="26"/>
          <w:szCs w:val="26"/>
          <w:lang w:val="pt-BR"/>
        </w:rPr>
        <w:t xml:space="preserve">trên tập dataset 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2C4A85">
        <w:rPr>
          <w:rFonts w:ascii="Courier New" w:hAnsi="Courier New" w:cs="Courier New"/>
          <w:color w:val="A020F0"/>
          <w:sz w:val="24"/>
          <w:szCs w:val="24"/>
        </w:rPr>
        <w:t>MT_cal_00300827_0</w:t>
      </w:r>
      <w:r>
        <w:rPr>
          <w:rFonts w:ascii="Courier New" w:hAnsi="Courier New" w:cs="Courier New"/>
          <w:color w:val="A020F0"/>
          <w:sz w:val="24"/>
          <w:szCs w:val="24"/>
        </w:rPr>
        <w:t>0</w:t>
      </w:r>
      <w:r w:rsidRPr="002C4A85">
        <w:rPr>
          <w:rFonts w:ascii="Courier New" w:hAnsi="Courier New" w:cs="Courier New"/>
          <w:color w:val="A020F0"/>
          <w:sz w:val="24"/>
          <w:szCs w:val="24"/>
        </w:rPr>
        <w:t>0</w:t>
      </w:r>
      <w:r>
        <w:rPr>
          <w:rFonts w:ascii="Courier New" w:hAnsi="Courier New" w:cs="Courier New"/>
          <w:color w:val="A020F0"/>
          <w:sz w:val="24"/>
          <w:szCs w:val="24"/>
        </w:rPr>
        <w:t>.log</w:t>
      </w:r>
      <w:bookmarkEnd w:id="7"/>
    </w:p>
    <w:p w14:paraId="16383490" w14:textId="77777777" w:rsidR="00BB3A96" w:rsidRPr="009B7FDD" w:rsidRDefault="00BB3A96" w:rsidP="00BB3A96">
      <w:pPr>
        <w:rPr>
          <w:lang w:val="pt-BR"/>
        </w:rPr>
      </w:pPr>
      <w:r>
        <w:rPr>
          <w:noProof/>
          <w:lang w:val="pt-BR"/>
        </w:rPr>
        <w:lastRenderedPageBreak/>
        <w:drawing>
          <wp:inline distT="0" distB="0" distL="0" distR="0" wp14:anchorId="3A48015C" wp14:editId="7768EBF4">
            <wp:extent cx="5333331" cy="3999998"/>
            <wp:effectExtent l="0" t="0" r="1270" b="63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MT_cal_00300827_00_phi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1" cy="3999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pt-BR"/>
        </w:rPr>
        <w:drawing>
          <wp:inline distT="0" distB="0" distL="0" distR="0" wp14:anchorId="0F30DF10" wp14:editId="60EA202F">
            <wp:extent cx="5333331" cy="3999998"/>
            <wp:effectExtent l="0" t="0" r="1270" b="63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MT_cal_00300827_00_theta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1" cy="3999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52460" w14:textId="77777777" w:rsidR="00BB3A96" w:rsidRPr="00B42EB8" w:rsidRDefault="00BB3A96" w:rsidP="00BB3A9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outlineLvl w:val="2"/>
        <w:rPr>
          <w:rFonts w:ascii="Courier New" w:hAnsi="Courier New" w:cs="Courier New"/>
          <w:sz w:val="28"/>
          <w:szCs w:val="28"/>
        </w:rPr>
      </w:pPr>
      <w:bookmarkStart w:id="8" w:name="_Toc61034659"/>
      <w:r>
        <w:rPr>
          <w:rFonts w:ascii="Times New Roman" w:hAnsi="Times New Roman" w:cs="Times New Roman"/>
          <w:b/>
          <w:sz w:val="26"/>
          <w:szCs w:val="26"/>
          <w:lang w:val="pt-BR"/>
        </w:rPr>
        <w:lastRenderedPageBreak/>
        <w:t xml:space="preserve">Kết quả nhận dạng </w:t>
      </w:r>
      <w:r w:rsidRPr="002C4A85">
        <w:rPr>
          <w:rFonts w:ascii="Times New Roman" w:hAnsi="Times New Roman" w:cs="Times New Roman"/>
          <w:b/>
          <w:sz w:val="26"/>
          <w:szCs w:val="26"/>
          <w:lang w:val="pt-BR"/>
        </w:rPr>
        <w:t xml:space="preserve">trên tập dataset 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2C4A85">
        <w:rPr>
          <w:rFonts w:ascii="Courier New" w:hAnsi="Courier New" w:cs="Courier New"/>
          <w:color w:val="A020F0"/>
          <w:sz w:val="24"/>
          <w:szCs w:val="24"/>
        </w:rPr>
        <w:t>MT_cal_00300827_00</w:t>
      </w:r>
      <w:r>
        <w:rPr>
          <w:rFonts w:ascii="Courier New" w:hAnsi="Courier New" w:cs="Courier New"/>
          <w:color w:val="A020F0"/>
          <w:sz w:val="24"/>
          <w:szCs w:val="24"/>
        </w:rPr>
        <w:t>1.log</w:t>
      </w:r>
      <w:bookmarkEnd w:id="8"/>
    </w:p>
    <w:p w14:paraId="489122DC" w14:textId="77777777" w:rsidR="00BB3A96" w:rsidRPr="00E4426F" w:rsidRDefault="00BB3A96" w:rsidP="00BB3A96">
      <w:pPr>
        <w:pStyle w:val="ListParagraph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4"/>
          <w:szCs w:val="14"/>
        </w:rPr>
      </w:pPr>
    </w:p>
    <w:p w14:paraId="02F31D4E" w14:textId="77777777" w:rsidR="00BB3A96" w:rsidRDefault="00BB3A96" w:rsidP="00BB3A96">
      <w:pPr>
        <w:rPr>
          <w:lang w:val="pt-BR"/>
        </w:rPr>
      </w:pPr>
      <w:r>
        <w:rPr>
          <w:noProof/>
          <w:lang w:val="pt-BR"/>
        </w:rPr>
        <w:lastRenderedPageBreak/>
        <w:drawing>
          <wp:inline distT="0" distB="0" distL="0" distR="0" wp14:anchorId="10E18DD5" wp14:editId="380AE74A">
            <wp:extent cx="5333330" cy="3999998"/>
            <wp:effectExtent l="0" t="0" r="1270" b="63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MT_cal_00300827_00_phi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0" cy="3999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pt-BR"/>
        </w:rPr>
        <w:drawing>
          <wp:inline distT="0" distB="0" distL="0" distR="0" wp14:anchorId="1557E398" wp14:editId="67C2EC4C">
            <wp:extent cx="5333330" cy="3999998"/>
            <wp:effectExtent l="0" t="0" r="1270" b="63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MT_cal_00300827_00_theta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0" cy="3999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7E279" w14:textId="77777777" w:rsidR="00BB3A96" w:rsidRDefault="00BB3A96" w:rsidP="00BB3A96">
      <w:pPr>
        <w:rPr>
          <w:lang w:val="pt-BR"/>
        </w:rPr>
      </w:pPr>
    </w:p>
    <w:p w14:paraId="00780B16" w14:textId="77777777" w:rsidR="00BB3A96" w:rsidRPr="00B42EB8" w:rsidRDefault="00BB3A96" w:rsidP="00BB3A9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outlineLvl w:val="2"/>
        <w:rPr>
          <w:rFonts w:ascii="Courier New" w:hAnsi="Courier New" w:cs="Courier New"/>
          <w:sz w:val="28"/>
          <w:szCs w:val="28"/>
        </w:rPr>
      </w:pPr>
      <w:bookmarkStart w:id="9" w:name="_Toc61034660"/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Kết quả nhận dạng </w:t>
      </w:r>
      <w:r w:rsidRPr="002C4A85">
        <w:rPr>
          <w:rFonts w:ascii="Times New Roman" w:hAnsi="Times New Roman" w:cs="Times New Roman"/>
          <w:b/>
          <w:sz w:val="26"/>
          <w:szCs w:val="26"/>
          <w:lang w:val="pt-BR"/>
        </w:rPr>
        <w:t xml:space="preserve">trên tập dataset 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2C4A85">
        <w:rPr>
          <w:rFonts w:ascii="Courier New" w:hAnsi="Courier New" w:cs="Courier New"/>
          <w:color w:val="A020F0"/>
          <w:sz w:val="24"/>
          <w:szCs w:val="24"/>
        </w:rPr>
        <w:t>MT_cal_00300827_00</w:t>
      </w:r>
      <w:r>
        <w:rPr>
          <w:rFonts w:ascii="Courier New" w:hAnsi="Courier New" w:cs="Courier New"/>
          <w:color w:val="A020F0"/>
          <w:sz w:val="24"/>
          <w:szCs w:val="24"/>
        </w:rPr>
        <w:t>2.log</w:t>
      </w:r>
      <w:bookmarkEnd w:id="9"/>
    </w:p>
    <w:p w14:paraId="184E0E48" w14:textId="77777777" w:rsidR="00BB3A96" w:rsidRPr="00E4426F" w:rsidRDefault="00BB3A96" w:rsidP="00BB3A96">
      <w:pPr>
        <w:pStyle w:val="ListParagraph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4"/>
          <w:szCs w:val="14"/>
        </w:rPr>
      </w:pPr>
    </w:p>
    <w:p w14:paraId="058697FC" w14:textId="77777777" w:rsidR="00BB3A96" w:rsidRDefault="00BB3A96" w:rsidP="00BB3A96">
      <w:pPr>
        <w:rPr>
          <w:lang w:val="pt-BR"/>
        </w:rPr>
      </w:pPr>
      <w:r>
        <w:rPr>
          <w:noProof/>
          <w:lang w:val="pt-BR"/>
        </w:rPr>
        <w:lastRenderedPageBreak/>
        <w:drawing>
          <wp:inline distT="0" distB="0" distL="0" distR="0" wp14:anchorId="3BF014A6" wp14:editId="0454F382">
            <wp:extent cx="5333330" cy="3999997"/>
            <wp:effectExtent l="0" t="0" r="1270" b="63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MT_cal_00300827_00_phi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0" cy="3999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pt-BR"/>
        </w:rPr>
        <w:drawing>
          <wp:inline distT="0" distB="0" distL="0" distR="0" wp14:anchorId="4A0E757A" wp14:editId="27BDAC74">
            <wp:extent cx="5333330" cy="3999997"/>
            <wp:effectExtent l="0" t="0" r="1270" b="63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MT_cal_00300827_00_theta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0" cy="3999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14387" w14:textId="77777777" w:rsidR="00BB3A96" w:rsidRDefault="00BB3A96" w:rsidP="00BB3A96">
      <w:pPr>
        <w:rPr>
          <w:lang w:val="pt-BR"/>
        </w:rPr>
      </w:pPr>
    </w:p>
    <w:p w14:paraId="55084AE0" w14:textId="77777777" w:rsidR="00BB3A96" w:rsidRPr="00B42EB8" w:rsidRDefault="00BB3A96" w:rsidP="00BB3A9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outlineLvl w:val="2"/>
        <w:rPr>
          <w:rFonts w:ascii="Courier New" w:hAnsi="Courier New" w:cs="Courier New"/>
          <w:sz w:val="28"/>
          <w:szCs w:val="28"/>
        </w:rPr>
      </w:pPr>
      <w:bookmarkStart w:id="10" w:name="_Toc61034661"/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Kết quả nhận dạng </w:t>
      </w:r>
      <w:r w:rsidRPr="002C4A85">
        <w:rPr>
          <w:rFonts w:ascii="Times New Roman" w:hAnsi="Times New Roman" w:cs="Times New Roman"/>
          <w:b/>
          <w:sz w:val="26"/>
          <w:szCs w:val="26"/>
          <w:lang w:val="pt-BR"/>
        </w:rPr>
        <w:t xml:space="preserve">trên tập dataset 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2C4A85">
        <w:rPr>
          <w:rFonts w:ascii="Courier New" w:hAnsi="Courier New" w:cs="Courier New"/>
          <w:color w:val="A020F0"/>
          <w:sz w:val="24"/>
          <w:szCs w:val="24"/>
        </w:rPr>
        <w:t>MT_cal_00300827_00</w:t>
      </w:r>
      <w:r>
        <w:rPr>
          <w:rFonts w:ascii="Courier New" w:hAnsi="Courier New" w:cs="Courier New"/>
          <w:color w:val="A020F0"/>
          <w:sz w:val="24"/>
          <w:szCs w:val="24"/>
        </w:rPr>
        <w:t>3.log</w:t>
      </w:r>
      <w:bookmarkEnd w:id="10"/>
    </w:p>
    <w:p w14:paraId="3A2D57BE" w14:textId="77777777" w:rsidR="00BB3A96" w:rsidRPr="00E4426F" w:rsidRDefault="00BB3A96" w:rsidP="00BB3A96">
      <w:pPr>
        <w:pStyle w:val="ListParagraph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4"/>
          <w:szCs w:val="14"/>
        </w:rPr>
      </w:pPr>
    </w:p>
    <w:p w14:paraId="788BE671" w14:textId="77777777" w:rsidR="00BB3A96" w:rsidRDefault="00BB3A96" w:rsidP="00BB3A96">
      <w:pPr>
        <w:rPr>
          <w:lang w:val="pt-BR"/>
        </w:rPr>
      </w:pPr>
      <w:r>
        <w:rPr>
          <w:noProof/>
          <w:lang w:val="pt-BR"/>
        </w:rPr>
        <w:lastRenderedPageBreak/>
        <w:drawing>
          <wp:inline distT="0" distB="0" distL="0" distR="0" wp14:anchorId="328D9D88" wp14:editId="7DE13781">
            <wp:extent cx="5333329" cy="3999997"/>
            <wp:effectExtent l="0" t="0" r="1270" b="63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MT_cal_00300827_00_phi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29" cy="3999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pt-BR"/>
        </w:rPr>
        <w:drawing>
          <wp:inline distT="0" distB="0" distL="0" distR="0" wp14:anchorId="441B4C8B" wp14:editId="665453ED">
            <wp:extent cx="5333329" cy="3999997"/>
            <wp:effectExtent l="0" t="0" r="1270" b="63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MT_cal_00300827_00_theta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29" cy="3999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475C3" w14:textId="77777777" w:rsidR="00BB3A96" w:rsidRDefault="00BB3A96" w:rsidP="00BB3A96">
      <w:pPr>
        <w:rPr>
          <w:lang w:val="pt-BR"/>
        </w:rPr>
      </w:pPr>
    </w:p>
    <w:p w14:paraId="6DF6854A" w14:textId="77777777" w:rsidR="00BB3A96" w:rsidRPr="00B42EB8" w:rsidRDefault="00BB3A96" w:rsidP="00BB3A9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outlineLvl w:val="2"/>
        <w:rPr>
          <w:rFonts w:ascii="Courier New" w:hAnsi="Courier New" w:cs="Courier New"/>
          <w:sz w:val="28"/>
          <w:szCs w:val="28"/>
        </w:rPr>
      </w:pPr>
      <w:bookmarkStart w:id="11" w:name="_Toc61034662"/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Kết quả nhận dạng </w:t>
      </w:r>
      <w:r w:rsidRPr="002C4A85">
        <w:rPr>
          <w:rFonts w:ascii="Times New Roman" w:hAnsi="Times New Roman" w:cs="Times New Roman"/>
          <w:b/>
          <w:sz w:val="26"/>
          <w:szCs w:val="26"/>
          <w:lang w:val="pt-BR"/>
        </w:rPr>
        <w:t xml:space="preserve">trên tập dataset 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2C4A85">
        <w:rPr>
          <w:rFonts w:ascii="Courier New" w:hAnsi="Courier New" w:cs="Courier New"/>
          <w:color w:val="A020F0"/>
          <w:sz w:val="24"/>
          <w:szCs w:val="24"/>
        </w:rPr>
        <w:t>MT_cal_00300827_00</w:t>
      </w:r>
      <w:r>
        <w:rPr>
          <w:rFonts w:ascii="Courier New" w:hAnsi="Courier New" w:cs="Courier New"/>
          <w:color w:val="A020F0"/>
          <w:sz w:val="24"/>
          <w:szCs w:val="24"/>
        </w:rPr>
        <w:t>4.log</w:t>
      </w:r>
      <w:bookmarkEnd w:id="11"/>
    </w:p>
    <w:p w14:paraId="256464B7" w14:textId="77777777" w:rsidR="00BB3A96" w:rsidRPr="00E4426F" w:rsidRDefault="00BB3A96" w:rsidP="00BB3A96">
      <w:pPr>
        <w:pStyle w:val="ListParagraph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4"/>
          <w:szCs w:val="14"/>
        </w:rPr>
      </w:pPr>
    </w:p>
    <w:p w14:paraId="17788BA3" w14:textId="77777777" w:rsidR="00BB3A96" w:rsidRPr="009B7FDD" w:rsidRDefault="00BB3A96" w:rsidP="00BB3A96">
      <w:pPr>
        <w:rPr>
          <w:lang w:val="pt-BR"/>
        </w:rPr>
      </w:pPr>
      <w:r>
        <w:rPr>
          <w:noProof/>
          <w:lang w:val="pt-BR"/>
        </w:rPr>
        <w:lastRenderedPageBreak/>
        <w:drawing>
          <wp:inline distT="0" distB="0" distL="0" distR="0" wp14:anchorId="4C24865C" wp14:editId="30435A67">
            <wp:extent cx="5333329" cy="3999996"/>
            <wp:effectExtent l="0" t="0" r="1270" b="63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MT_cal_00300827_00_phi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29" cy="3999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pt-BR"/>
        </w:rPr>
        <w:drawing>
          <wp:inline distT="0" distB="0" distL="0" distR="0" wp14:anchorId="22EFF93C" wp14:editId="6B394823">
            <wp:extent cx="5333329" cy="3999996"/>
            <wp:effectExtent l="0" t="0" r="1270" b="63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MT_cal_00300827_00_theta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29" cy="3999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1A6D0" w14:textId="77777777" w:rsidR="00BB3A96" w:rsidRPr="009B7FDD" w:rsidRDefault="00BB3A96" w:rsidP="00BB3A96">
      <w:pPr>
        <w:rPr>
          <w:lang w:val="pt-BR"/>
        </w:rPr>
      </w:pPr>
    </w:p>
    <w:p w14:paraId="1CB92EB0" w14:textId="77777777" w:rsidR="00BB3A96" w:rsidRDefault="00BB3A96" w:rsidP="00BB3A96">
      <w:pPr>
        <w:pStyle w:val="Heading3"/>
        <w:numPr>
          <w:ilvl w:val="0"/>
          <w:numId w:val="1"/>
        </w:numPr>
        <w:spacing w:before="0" w:after="100"/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</w:pPr>
      <w:bookmarkStart w:id="12" w:name="_Toc61034663"/>
      <w:r>
        <w:rPr>
          <w:rFonts w:ascii="Times New Roman" w:hAnsi="Times New Roman" w:cs="Times New Roman"/>
          <w:b/>
          <w:color w:val="auto"/>
          <w:sz w:val="26"/>
          <w:szCs w:val="26"/>
          <w:lang w:val="pt-BR"/>
        </w:rPr>
        <w:t>Nhận xét kết quả</w:t>
      </w:r>
      <w:bookmarkEnd w:id="12"/>
    </w:p>
    <w:p w14:paraId="2914B4B2" w14:textId="0740E777" w:rsidR="00D61BA1" w:rsidRDefault="00BB3A96" w:rsidP="00BB3A96">
      <w:r w:rsidRPr="00F35A9A">
        <w:rPr>
          <w:rFonts w:ascii="Times New Roman" w:hAnsi="Times New Roman" w:cs="Times New Roman"/>
          <w:color w:val="000000"/>
          <w:sz w:val="26"/>
          <w:szCs w:val="26"/>
        </w:rPr>
        <w:t xml:space="preserve">Độ phù hợp </w:t>
      </w:r>
      <w:r>
        <w:rPr>
          <w:rFonts w:ascii="Times New Roman" w:hAnsi="Times New Roman" w:cs="Times New Roman"/>
          <w:color w:val="000000"/>
          <w:sz w:val="26"/>
          <w:szCs w:val="26"/>
        </w:rPr>
        <w:t>của ước lượng trong bài làm đạt kết quả</w:t>
      </w:r>
      <w:r w:rsidRPr="00F35A9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gần như chính xác, chỉ tiêu fitness</w:t>
      </w:r>
      <w:r w:rsidRPr="005136E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đạt được ở các ước lượng đều trên 99% và cũng như sai số toàn phương trung bình ước lượng nhỏ.</w:t>
      </w:r>
    </w:p>
    <w:sectPr w:rsidR="00D61B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57122D1"/>
    <w:multiLevelType w:val="hybridMultilevel"/>
    <w:tmpl w:val="6C764E10"/>
    <w:lvl w:ilvl="0" w:tplc="91249B26">
      <w:start w:val="1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3A96"/>
    <w:rsid w:val="008C6413"/>
    <w:rsid w:val="00B47EA4"/>
    <w:rsid w:val="00BB3A96"/>
    <w:rsid w:val="00D61BA1"/>
    <w:rsid w:val="00E04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663800"/>
  <w15:chartTrackingRefBased/>
  <w15:docId w15:val="{72B2EDC7-67FE-4FC7-AF54-FA7B4DA3C4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B3A96"/>
    <w:rPr>
      <w:rFonts w:eastAsiaTheme="minorEastAsia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B3A9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B3A9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B3A9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BB3A9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BB3A96"/>
    <w:pPr>
      <w:ind w:left="720"/>
      <w:contextualSpacing/>
    </w:pPr>
  </w:style>
  <w:style w:type="table" w:styleId="TableGrid">
    <w:name w:val="Table Grid"/>
    <w:basedOn w:val="TableNormal"/>
    <w:uiPriority w:val="39"/>
    <w:rsid w:val="00BB3A9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23.png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jp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8</Pages>
  <Words>1170</Words>
  <Characters>6672</Characters>
  <Application>Microsoft Office Word</Application>
  <DocSecurity>0</DocSecurity>
  <Lines>55</Lines>
  <Paragraphs>15</Paragraphs>
  <ScaleCrop>false</ScaleCrop>
  <Company/>
  <LinksUpToDate>false</LinksUpToDate>
  <CharactersWithSpaces>7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ái Nguyễn Trung Thành</dc:creator>
  <cp:keywords/>
  <dc:description/>
  <cp:lastModifiedBy>Thái Nguyễn Trung Thành</cp:lastModifiedBy>
  <cp:revision>4</cp:revision>
  <dcterms:created xsi:type="dcterms:W3CDTF">2021-03-23T02:13:00Z</dcterms:created>
  <dcterms:modified xsi:type="dcterms:W3CDTF">2021-03-23T02:15:00Z</dcterms:modified>
</cp:coreProperties>
</file>